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638213E" w14:textId="4CD7A054" w:rsidR="00554A65" w:rsidRDefault="00BD2D32" w:rsidP="00BD2D32">
      <w:pPr>
        <w:pStyle w:val="MTDisplayEquation"/>
      </w:pPr>
      <w:r>
        <w:tab/>
      </w:r>
      <w:r w:rsidR="009D0A52" w:rsidRPr="009C71E6">
        <w:rPr>
          <w:position w:val="-116"/>
        </w:rPr>
        <w:object w:dxaOrig="9320" w:dyaOrig="7560" w14:anchorId="02EBE5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66pt;height:377.95pt" o:ole="">
            <v:imagedata r:id="rId4" o:title=""/>
          </v:shape>
          <o:OLEObject Type="Embed" ProgID="Equation.DSMT4" ShapeID="_x0000_i1031" DrawAspect="Content" ObjectID="_1659045850" r:id="rId5"/>
        </w:object>
      </w:r>
      <w:r>
        <w:t xml:space="preserve"> </w:t>
      </w:r>
    </w:p>
    <w:p w14:paraId="6913A8D6" w14:textId="77777777" w:rsidR="00BD2D32" w:rsidRDefault="00BD2D32"/>
    <w:sectPr w:rsidR="00BD2D3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4AFA"/>
    <w:rsid w:val="00554A65"/>
    <w:rsid w:val="005F4AFA"/>
    <w:rsid w:val="009C71E6"/>
    <w:rsid w:val="009D0A52"/>
    <w:rsid w:val="00BD2D32"/>
    <w:rsid w:val="00DD6619"/>
    <w:rsid w:val="00DF10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EAE610A-CD16-4A3C-A7AF-BB796171A5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BD2D32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BD2D3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8-15T16:17:00Z</dcterms:created>
  <dcterms:modified xsi:type="dcterms:W3CDTF">2020-08-15T1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